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601200" cy="38401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75" d="100"/>
          <a:sy n="75" d="100"/>
        </p:scale>
        <p:origin x="1373" y="114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00150" y="628471"/>
            <a:ext cx="7200900" cy="1336946"/>
          </a:xfrm>
        </p:spPr>
        <p:txBody>
          <a:bodyPr anchor="b"/>
          <a:lstStyle>
            <a:lvl1pPr algn="ctr">
              <a:defRPr sz="33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0150" y="2016975"/>
            <a:ext cx="7200900" cy="927150"/>
          </a:xfrm>
        </p:spPr>
        <p:txBody>
          <a:bodyPr/>
          <a:lstStyle>
            <a:lvl1pPr marL="0" indent="0" algn="ctr">
              <a:buNone/>
              <a:defRPr sz="1344"/>
            </a:lvl1pPr>
            <a:lvl2pPr marL="256032" indent="0" algn="ctr">
              <a:buNone/>
              <a:defRPr sz="1120"/>
            </a:lvl2pPr>
            <a:lvl3pPr marL="512064" indent="0" algn="ctr">
              <a:buNone/>
              <a:defRPr sz="1008"/>
            </a:lvl3pPr>
            <a:lvl4pPr marL="768096" indent="0" algn="ctr">
              <a:buNone/>
              <a:defRPr sz="896"/>
            </a:lvl4pPr>
            <a:lvl5pPr marL="1024128" indent="0" algn="ctr">
              <a:buNone/>
              <a:defRPr sz="896"/>
            </a:lvl5pPr>
            <a:lvl6pPr marL="1280160" indent="0" algn="ctr">
              <a:buNone/>
              <a:defRPr sz="896"/>
            </a:lvl6pPr>
            <a:lvl7pPr marL="1536192" indent="0" algn="ctr">
              <a:buNone/>
              <a:defRPr sz="896"/>
            </a:lvl7pPr>
            <a:lvl8pPr marL="1792224" indent="0" algn="ctr">
              <a:buNone/>
              <a:defRPr sz="896"/>
            </a:lvl8pPr>
            <a:lvl9pPr marL="2048256" indent="0" algn="ctr">
              <a:buNone/>
              <a:defRPr sz="896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023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934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0859" y="204453"/>
            <a:ext cx="2070259" cy="32543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0083" y="204453"/>
            <a:ext cx="6090761" cy="325436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750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784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082" y="957374"/>
            <a:ext cx="8281035" cy="1597401"/>
          </a:xfrm>
        </p:spPr>
        <p:txBody>
          <a:bodyPr anchor="b"/>
          <a:lstStyle>
            <a:lvl1pPr>
              <a:defRPr sz="33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5082" y="2569888"/>
            <a:ext cx="8281035" cy="840035"/>
          </a:xfrm>
        </p:spPr>
        <p:txBody>
          <a:bodyPr/>
          <a:lstStyle>
            <a:lvl1pPr marL="0" indent="0">
              <a:buNone/>
              <a:defRPr sz="1344">
                <a:solidFill>
                  <a:schemeClr val="tx1">
                    <a:tint val="75000"/>
                  </a:schemeClr>
                </a:solidFill>
              </a:defRPr>
            </a:lvl1pPr>
            <a:lvl2pPr marL="256032" indent="0">
              <a:buNone/>
              <a:defRPr sz="1120">
                <a:solidFill>
                  <a:schemeClr val="tx1">
                    <a:tint val="75000"/>
                  </a:schemeClr>
                </a:solidFill>
              </a:defRPr>
            </a:lvl2pPr>
            <a:lvl3pPr marL="512064" indent="0">
              <a:buNone/>
              <a:defRPr sz="1008">
                <a:solidFill>
                  <a:schemeClr val="tx1">
                    <a:tint val="75000"/>
                  </a:schemeClr>
                </a:solidFill>
              </a:defRPr>
            </a:lvl3pPr>
            <a:lvl4pPr marL="768096" indent="0">
              <a:buNone/>
              <a:defRPr sz="896">
                <a:solidFill>
                  <a:schemeClr val="tx1">
                    <a:tint val="75000"/>
                  </a:schemeClr>
                </a:solidFill>
              </a:defRPr>
            </a:lvl4pPr>
            <a:lvl5pPr marL="1024128" indent="0">
              <a:buNone/>
              <a:defRPr sz="896">
                <a:solidFill>
                  <a:schemeClr val="tx1">
                    <a:tint val="75000"/>
                  </a:schemeClr>
                </a:solidFill>
              </a:defRPr>
            </a:lvl5pPr>
            <a:lvl6pPr marL="1280160" indent="0">
              <a:buNone/>
              <a:defRPr sz="896">
                <a:solidFill>
                  <a:schemeClr val="tx1">
                    <a:tint val="75000"/>
                  </a:schemeClr>
                </a:solidFill>
              </a:defRPr>
            </a:lvl6pPr>
            <a:lvl7pPr marL="1536192" indent="0">
              <a:buNone/>
              <a:defRPr sz="896">
                <a:solidFill>
                  <a:schemeClr val="tx1">
                    <a:tint val="75000"/>
                  </a:schemeClr>
                </a:solidFill>
              </a:defRPr>
            </a:lvl7pPr>
            <a:lvl8pPr marL="1792224" indent="0">
              <a:buNone/>
              <a:defRPr sz="896">
                <a:solidFill>
                  <a:schemeClr val="tx1">
                    <a:tint val="75000"/>
                  </a:schemeClr>
                </a:solidFill>
              </a:defRPr>
            </a:lvl8pPr>
            <a:lvl9pPr marL="2048256" indent="0">
              <a:buNone/>
              <a:defRPr sz="89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868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0083" y="1022266"/>
            <a:ext cx="4080510" cy="24365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0608" y="1022266"/>
            <a:ext cx="4080510" cy="24365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33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33" y="204453"/>
            <a:ext cx="8281035" cy="74225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1334" y="941373"/>
            <a:ext cx="4061757" cy="461353"/>
          </a:xfrm>
        </p:spPr>
        <p:txBody>
          <a:bodyPr anchor="b"/>
          <a:lstStyle>
            <a:lvl1pPr marL="0" indent="0">
              <a:buNone/>
              <a:defRPr sz="1344" b="1"/>
            </a:lvl1pPr>
            <a:lvl2pPr marL="256032" indent="0">
              <a:buNone/>
              <a:defRPr sz="1120" b="1"/>
            </a:lvl2pPr>
            <a:lvl3pPr marL="512064" indent="0">
              <a:buNone/>
              <a:defRPr sz="1008" b="1"/>
            </a:lvl3pPr>
            <a:lvl4pPr marL="768096" indent="0">
              <a:buNone/>
              <a:defRPr sz="896" b="1"/>
            </a:lvl4pPr>
            <a:lvl5pPr marL="1024128" indent="0">
              <a:buNone/>
              <a:defRPr sz="896" b="1"/>
            </a:lvl5pPr>
            <a:lvl6pPr marL="1280160" indent="0">
              <a:buNone/>
              <a:defRPr sz="896" b="1"/>
            </a:lvl6pPr>
            <a:lvl7pPr marL="1536192" indent="0">
              <a:buNone/>
              <a:defRPr sz="896" b="1"/>
            </a:lvl7pPr>
            <a:lvl8pPr marL="1792224" indent="0">
              <a:buNone/>
              <a:defRPr sz="896" b="1"/>
            </a:lvl8pPr>
            <a:lvl9pPr marL="2048256" indent="0">
              <a:buNone/>
              <a:defRPr sz="89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334" y="1402726"/>
            <a:ext cx="4061757" cy="20631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0607" y="941373"/>
            <a:ext cx="4081761" cy="461353"/>
          </a:xfrm>
        </p:spPr>
        <p:txBody>
          <a:bodyPr anchor="b"/>
          <a:lstStyle>
            <a:lvl1pPr marL="0" indent="0">
              <a:buNone/>
              <a:defRPr sz="1344" b="1"/>
            </a:lvl1pPr>
            <a:lvl2pPr marL="256032" indent="0">
              <a:buNone/>
              <a:defRPr sz="1120" b="1"/>
            </a:lvl2pPr>
            <a:lvl3pPr marL="512064" indent="0">
              <a:buNone/>
              <a:defRPr sz="1008" b="1"/>
            </a:lvl3pPr>
            <a:lvl4pPr marL="768096" indent="0">
              <a:buNone/>
              <a:defRPr sz="896" b="1"/>
            </a:lvl4pPr>
            <a:lvl5pPr marL="1024128" indent="0">
              <a:buNone/>
              <a:defRPr sz="896" b="1"/>
            </a:lvl5pPr>
            <a:lvl6pPr marL="1280160" indent="0">
              <a:buNone/>
              <a:defRPr sz="896" b="1"/>
            </a:lvl6pPr>
            <a:lvl7pPr marL="1536192" indent="0">
              <a:buNone/>
              <a:defRPr sz="896" b="1"/>
            </a:lvl7pPr>
            <a:lvl8pPr marL="1792224" indent="0">
              <a:buNone/>
              <a:defRPr sz="896" b="1"/>
            </a:lvl8pPr>
            <a:lvl9pPr marL="2048256" indent="0">
              <a:buNone/>
              <a:defRPr sz="89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0607" y="1402726"/>
            <a:ext cx="4081761" cy="20631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58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456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103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33" y="256011"/>
            <a:ext cx="3096637" cy="896038"/>
          </a:xfrm>
        </p:spPr>
        <p:txBody>
          <a:bodyPr anchor="b"/>
          <a:lstStyle>
            <a:lvl1pPr>
              <a:defRPr sz="179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1760" y="552913"/>
            <a:ext cx="4860608" cy="2729005"/>
          </a:xfrm>
        </p:spPr>
        <p:txBody>
          <a:bodyPr/>
          <a:lstStyle>
            <a:lvl1pPr>
              <a:defRPr sz="1792"/>
            </a:lvl1pPr>
            <a:lvl2pPr>
              <a:defRPr sz="1568"/>
            </a:lvl2pPr>
            <a:lvl3pPr>
              <a:defRPr sz="1344"/>
            </a:lvl3pPr>
            <a:lvl4pPr>
              <a:defRPr sz="1120"/>
            </a:lvl4pPr>
            <a:lvl5pPr>
              <a:defRPr sz="1120"/>
            </a:lvl5pPr>
            <a:lvl6pPr>
              <a:defRPr sz="1120"/>
            </a:lvl6pPr>
            <a:lvl7pPr>
              <a:defRPr sz="1120"/>
            </a:lvl7pPr>
            <a:lvl8pPr>
              <a:defRPr sz="1120"/>
            </a:lvl8pPr>
            <a:lvl9pPr>
              <a:defRPr sz="11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1333" y="1152049"/>
            <a:ext cx="3096637" cy="2134313"/>
          </a:xfrm>
        </p:spPr>
        <p:txBody>
          <a:bodyPr/>
          <a:lstStyle>
            <a:lvl1pPr marL="0" indent="0">
              <a:buNone/>
              <a:defRPr sz="896"/>
            </a:lvl1pPr>
            <a:lvl2pPr marL="256032" indent="0">
              <a:buNone/>
              <a:defRPr sz="784"/>
            </a:lvl2pPr>
            <a:lvl3pPr marL="512064" indent="0">
              <a:buNone/>
              <a:defRPr sz="672"/>
            </a:lvl3pPr>
            <a:lvl4pPr marL="768096" indent="0">
              <a:buNone/>
              <a:defRPr sz="560"/>
            </a:lvl4pPr>
            <a:lvl5pPr marL="1024128" indent="0">
              <a:buNone/>
              <a:defRPr sz="560"/>
            </a:lvl5pPr>
            <a:lvl6pPr marL="1280160" indent="0">
              <a:buNone/>
              <a:defRPr sz="560"/>
            </a:lvl6pPr>
            <a:lvl7pPr marL="1536192" indent="0">
              <a:buNone/>
              <a:defRPr sz="560"/>
            </a:lvl7pPr>
            <a:lvl8pPr marL="1792224" indent="0">
              <a:buNone/>
              <a:defRPr sz="560"/>
            </a:lvl8pPr>
            <a:lvl9pPr marL="2048256" indent="0">
              <a:buNone/>
              <a:defRPr sz="56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950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33" y="256011"/>
            <a:ext cx="3096637" cy="896038"/>
          </a:xfrm>
        </p:spPr>
        <p:txBody>
          <a:bodyPr anchor="b"/>
          <a:lstStyle>
            <a:lvl1pPr>
              <a:defRPr sz="179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81760" y="552913"/>
            <a:ext cx="4860608" cy="2729005"/>
          </a:xfrm>
        </p:spPr>
        <p:txBody>
          <a:bodyPr anchor="t"/>
          <a:lstStyle>
            <a:lvl1pPr marL="0" indent="0">
              <a:buNone/>
              <a:defRPr sz="1792"/>
            </a:lvl1pPr>
            <a:lvl2pPr marL="256032" indent="0">
              <a:buNone/>
              <a:defRPr sz="1568"/>
            </a:lvl2pPr>
            <a:lvl3pPr marL="512064" indent="0">
              <a:buNone/>
              <a:defRPr sz="1344"/>
            </a:lvl3pPr>
            <a:lvl4pPr marL="768096" indent="0">
              <a:buNone/>
              <a:defRPr sz="1120"/>
            </a:lvl4pPr>
            <a:lvl5pPr marL="1024128" indent="0">
              <a:buNone/>
              <a:defRPr sz="1120"/>
            </a:lvl5pPr>
            <a:lvl6pPr marL="1280160" indent="0">
              <a:buNone/>
              <a:defRPr sz="1120"/>
            </a:lvl6pPr>
            <a:lvl7pPr marL="1536192" indent="0">
              <a:buNone/>
              <a:defRPr sz="1120"/>
            </a:lvl7pPr>
            <a:lvl8pPr marL="1792224" indent="0">
              <a:buNone/>
              <a:defRPr sz="1120"/>
            </a:lvl8pPr>
            <a:lvl9pPr marL="2048256" indent="0">
              <a:buNone/>
              <a:defRPr sz="112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1333" y="1152049"/>
            <a:ext cx="3096637" cy="2134313"/>
          </a:xfrm>
        </p:spPr>
        <p:txBody>
          <a:bodyPr/>
          <a:lstStyle>
            <a:lvl1pPr marL="0" indent="0">
              <a:buNone/>
              <a:defRPr sz="896"/>
            </a:lvl1pPr>
            <a:lvl2pPr marL="256032" indent="0">
              <a:buNone/>
              <a:defRPr sz="784"/>
            </a:lvl2pPr>
            <a:lvl3pPr marL="512064" indent="0">
              <a:buNone/>
              <a:defRPr sz="672"/>
            </a:lvl3pPr>
            <a:lvl4pPr marL="768096" indent="0">
              <a:buNone/>
              <a:defRPr sz="560"/>
            </a:lvl4pPr>
            <a:lvl5pPr marL="1024128" indent="0">
              <a:buNone/>
              <a:defRPr sz="560"/>
            </a:lvl5pPr>
            <a:lvl6pPr marL="1280160" indent="0">
              <a:buNone/>
              <a:defRPr sz="560"/>
            </a:lvl6pPr>
            <a:lvl7pPr marL="1536192" indent="0">
              <a:buNone/>
              <a:defRPr sz="560"/>
            </a:lvl7pPr>
            <a:lvl8pPr marL="1792224" indent="0">
              <a:buNone/>
              <a:defRPr sz="560"/>
            </a:lvl8pPr>
            <a:lvl9pPr marL="2048256" indent="0">
              <a:buNone/>
              <a:defRPr sz="56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1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0083" y="204453"/>
            <a:ext cx="8281035" cy="7422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0083" y="1022266"/>
            <a:ext cx="8281035" cy="24365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0083" y="3559263"/>
            <a:ext cx="2160270" cy="2044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20BFA3-3C42-4F50-8C7B-0E5D178C80A4}" type="datetimeFigureOut">
              <a:rPr lang="en-US" smtClean="0"/>
              <a:t>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80398" y="3559263"/>
            <a:ext cx="3240405" cy="2044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0848" y="3559263"/>
            <a:ext cx="2160270" cy="20445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EAF35-D68B-4EB5-AC90-E4376189C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336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12064" rtl="0" eaLnBrk="1" latinLnBrk="0" hangingPunct="1">
        <a:lnSpc>
          <a:spcPct val="90000"/>
        </a:lnSpc>
        <a:spcBef>
          <a:spcPct val="0"/>
        </a:spcBef>
        <a:buNone/>
        <a:defRPr sz="24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016" indent="-128016" algn="l" defTabSz="512064" rtl="0" eaLnBrk="1" latinLnBrk="0" hangingPunct="1">
        <a:lnSpc>
          <a:spcPct val="90000"/>
        </a:lnSpc>
        <a:spcBef>
          <a:spcPts val="560"/>
        </a:spcBef>
        <a:buFont typeface="Arial" panose="020B0604020202020204" pitchFamily="34" charset="0"/>
        <a:buChar char="•"/>
        <a:defRPr sz="1568" kern="1200">
          <a:solidFill>
            <a:schemeClr val="tx1"/>
          </a:solidFill>
          <a:latin typeface="+mn-lt"/>
          <a:ea typeface="+mn-ea"/>
          <a:cs typeface="+mn-cs"/>
        </a:defRPr>
      </a:lvl1pPr>
      <a:lvl2pPr marL="384048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344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120" kern="1200">
          <a:solidFill>
            <a:schemeClr val="tx1"/>
          </a:solidFill>
          <a:latin typeface="+mn-lt"/>
          <a:ea typeface="+mn-ea"/>
          <a:cs typeface="+mn-cs"/>
        </a:defRPr>
      </a:lvl3pPr>
      <a:lvl4pPr marL="896112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4pPr>
      <a:lvl5pPr marL="1152144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5pPr>
      <a:lvl6pPr marL="1408176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6pPr>
      <a:lvl7pPr marL="1664208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128016" algn="l" defTabSz="512064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0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1pPr>
      <a:lvl2pPr marL="256032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2pPr>
      <a:lvl3pPr marL="512064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4pPr>
      <a:lvl5pPr marL="1024128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5pPr>
      <a:lvl6pPr marL="1280160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6pPr>
      <a:lvl7pPr marL="1536192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7pPr>
      <a:lvl8pPr marL="1792224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8pPr>
      <a:lvl9pPr marL="2048256" algn="l" defTabSz="512064" rtl="0" eaLnBrk="1" latinLnBrk="0" hangingPunct="1">
        <a:defRPr sz="100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>
            <a:extLst>
              <a:ext uri="{FF2B5EF4-FFF2-40B4-BE49-F238E27FC236}">
                <a16:creationId xmlns:a16="http://schemas.microsoft.com/office/drawing/2014/main" id="{B75B085A-4486-EDA3-33F9-CA6696023590}"/>
              </a:ext>
            </a:extLst>
          </p:cNvPr>
          <p:cNvGrpSpPr/>
          <p:nvPr/>
        </p:nvGrpSpPr>
        <p:grpSpPr>
          <a:xfrm>
            <a:off x="72182" y="83977"/>
            <a:ext cx="9498538" cy="3672207"/>
            <a:chOff x="1441981" y="1075431"/>
            <a:chExt cx="9498538" cy="3672207"/>
          </a:xfrm>
        </p:grpSpPr>
        <p:sp>
          <p:nvSpPr>
            <p:cNvPr id="59" name="矩形 4">
              <a:extLst>
                <a:ext uri="{FF2B5EF4-FFF2-40B4-BE49-F238E27FC236}">
                  <a16:creationId xmlns:a16="http://schemas.microsoft.com/office/drawing/2014/main" id="{122D0B27-8F7A-8DA2-FFB8-49370037CADB}"/>
                </a:ext>
              </a:extLst>
            </p:cNvPr>
            <p:cNvSpPr/>
            <p:nvPr/>
          </p:nvSpPr>
          <p:spPr>
            <a:xfrm>
              <a:off x="3025601" y="1732996"/>
              <a:ext cx="7425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CC</a:t>
              </a:r>
            </a:p>
          </p:txBody>
        </p: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6D2753D9-6522-BF46-1894-0E8913365F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337989"/>
                </p:ext>
              </p:extLst>
            </p:nvPr>
          </p:nvGraphicFramePr>
          <p:xfrm>
            <a:off x="3036331" y="1438274"/>
            <a:ext cx="721051" cy="283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533400" imgH="210312" progId="ChemDraw.Document.6.0">
                    <p:embed/>
                  </p:oleObj>
                </mc:Choice>
                <mc:Fallback>
                  <p:oleObj name="CS ChemDraw Drawing" r:id="rId2" imgW="533400" imgH="210312" progId="ChemDraw.Document.6.0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B8B1376D-E5DF-113D-BAD4-4E6E3E2AE0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36331" y="1438274"/>
                          <a:ext cx="721051" cy="2832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矩形 9">
              <a:extLst>
                <a:ext uri="{FF2B5EF4-FFF2-40B4-BE49-F238E27FC236}">
                  <a16:creationId xmlns:a16="http://schemas.microsoft.com/office/drawing/2014/main" id="{075E68F0-9A15-67E5-59B4-4024ADAA5F83}"/>
                </a:ext>
              </a:extLst>
            </p:cNvPr>
            <p:cNvSpPr/>
            <p:nvPr/>
          </p:nvSpPr>
          <p:spPr>
            <a:xfrm>
              <a:off x="5729047" y="1732996"/>
              <a:ext cx="107753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=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CC</a:t>
              </a:r>
            </a:p>
          </p:txBody>
        </p:sp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AF7362AE-38A5-454B-0013-6DA2F3C402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706163"/>
                </p:ext>
              </p:extLst>
            </p:nvPr>
          </p:nvGraphicFramePr>
          <p:xfrm>
            <a:off x="5860761" y="1353244"/>
            <a:ext cx="104616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774795" imgH="273489" progId="ChemDraw.Document.6.0">
                    <p:embed/>
                  </p:oleObj>
                </mc:Choice>
                <mc:Fallback>
                  <p:oleObj name="CS ChemDraw Drawing" r:id="rId4" imgW="774795" imgH="273489" progId="ChemDraw.Document.6.0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42600369-7C6E-B88E-ACBB-8383BCB936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60761" y="1353244"/>
                          <a:ext cx="1046162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11">
              <a:extLst>
                <a:ext uri="{FF2B5EF4-FFF2-40B4-BE49-F238E27FC236}">
                  <a16:creationId xmlns:a16="http://schemas.microsoft.com/office/drawing/2014/main" id="{7BAB3B02-48AD-063C-540B-6EA2E6C41084}"/>
                </a:ext>
              </a:extLst>
            </p:cNvPr>
            <p:cNvSpPr/>
            <p:nvPr/>
          </p:nvSpPr>
          <p:spPr>
            <a:xfrm>
              <a:off x="7316412" y="1732996"/>
              <a:ext cx="128432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C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(C)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C</a:t>
              </a:r>
            </a:p>
          </p:txBody>
        </p:sp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BCDCF9BE-3B05-342D-053E-907F803B58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37248"/>
                </p:ext>
              </p:extLst>
            </p:nvPr>
          </p:nvGraphicFramePr>
          <p:xfrm>
            <a:off x="7435532" y="1075431"/>
            <a:ext cx="1047750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774795" imgH="476319" progId="ChemDraw.Document.6.0">
                    <p:embed/>
                  </p:oleObj>
                </mc:Choice>
                <mc:Fallback>
                  <p:oleObj name="CS ChemDraw Drawing" r:id="rId6" imgW="774795" imgH="476319" progId="ChemDraw.Document.6.0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58E3800B-F95A-1B94-6EC1-603EFB35C3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35532" y="1075431"/>
                          <a:ext cx="1047750" cy="646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矩形 13">
              <a:extLst>
                <a:ext uri="{FF2B5EF4-FFF2-40B4-BE49-F238E27FC236}">
                  <a16:creationId xmlns:a16="http://schemas.microsoft.com/office/drawing/2014/main" id="{797B4C6B-0422-C53B-1A15-96ED5073C1B3}"/>
                </a:ext>
              </a:extLst>
            </p:cNvPr>
            <p:cNvSpPr/>
            <p:nvPr/>
          </p:nvSpPr>
          <p:spPr>
            <a:xfrm>
              <a:off x="4277938" y="1732996"/>
              <a:ext cx="9412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O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C</a:t>
              </a:r>
            </a:p>
          </p:txBody>
        </p:sp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FB4B7BAA-637C-CB9B-98AC-949A56775B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539737"/>
                </p:ext>
              </p:extLst>
            </p:nvPr>
          </p:nvGraphicFramePr>
          <p:xfrm>
            <a:off x="4285990" y="1338956"/>
            <a:ext cx="104616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775211" imgH="283048" progId="ChemDraw.Document.6.0">
                    <p:embed/>
                  </p:oleObj>
                </mc:Choice>
                <mc:Fallback>
                  <p:oleObj name="CS ChemDraw Drawing" r:id="rId8" imgW="775211" imgH="283048" progId="ChemDraw.Document.6.0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E283C003-7901-145C-F5DA-B99DBE8312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85990" y="1338956"/>
                          <a:ext cx="1046163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矩形 4">
              <a:extLst>
                <a:ext uri="{FF2B5EF4-FFF2-40B4-BE49-F238E27FC236}">
                  <a16:creationId xmlns:a16="http://schemas.microsoft.com/office/drawing/2014/main" id="{164C0618-4207-7A98-D864-583955F39010}"/>
                </a:ext>
              </a:extLst>
            </p:cNvPr>
            <p:cNvSpPr/>
            <p:nvPr/>
          </p:nvSpPr>
          <p:spPr>
            <a:xfrm>
              <a:off x="1441981" y="3498010"/>
              <a:ext cx="14414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1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CCCC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1</a:t>
              </a:r>
            </a:p>
          </p:txBody>
        </p:sp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DD1794CC-F555-14FF-6B47-39FEA7D687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246765"/>
                </p:ext>
              </p:extLst>
            </p:nvPr>
          </p:nvGraphicFramePr>
          <p:xfrm>
            <a:off x="1788041" y="2492993"/>
            <a:ext cx="7493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552593" imgH="630520" progId="ChemDraw.Document.6.0">
                    <p:embed/>
                  </p:oleObj>
                </mc:Choice>
                <mc:Fallback>
                  <p:oleObj name="CS ChemDraw Drawing" r:id="rId10" imgW="552593" imgH="630520" progId="ChemDraw.Document.6.0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229B447-BDB3-943A-4B62-948C1DF6D4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88041" y="2492993"/>
                          <a:ext cx="7493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矩形 9">
              <a:extLst>
                <a:ext uri="{FF2B5EF4-FFF2-40B4-BE49-F238E27FC236}">
                  <a16:creationId xmlns:a16="http://schemas.microsoft.com/office/drawing/2014/main" id="{3E1C3244-9AD1-4F29-1B61-1E496FFF1C67}"/>
                </a:ext>
              </a:extLst>
            </p:cNvPr>
            <p:cNvSpPr/>
            <p:nvPr/>
          </p:nvSpPr>
          <p:spPr>
            <a:xfrm>
              <a:off x="3322373" y="3498010"/>
              <a:ext cx="201208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1ccccc1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  <a:cs typeface="Courier New" panose="02070309020205020404" pitchFamily="49" charset="0"/>
                </a:rPr>
                <a:t>C1=CC=CC=C1</a:t>
              </a:r>
            </a:p>
          </p:txBody>
        </p: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59B5CF39-F7E2-0607-0584-A2302D589C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313627"/>
                </p:ext>
              </p:extLst>
            </p:nvPr>
          </p:nvGraphicFramePr>
          <p:xfrm>
            <a:off x="3954463" y="2319338"/>
            <a:ext cx="749300" cy="1198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552177" imgH="887799" progId="ChemDraw.Document.6.0">
                    <p:embed/>
                  </p:oleObj>
                </mc:Choice>
                <mc:Fallback>
                  <p:oleObj name="CS ChemDraw Drawing" r:id="rId12" imgW="552177" imgH="887799" progId="ChemDraw.Document.6.0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FECD5A15-21EB-80C2-804D-175CF3739F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54463" y="2319338"/>
                          <a:ext cx="749300" cy="1198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F1EFB6F4-D380-A727-CDE5-5DA4EEB9D50C}"/>
                </a:ext>
              </a:extLst>
            </p:cNvPr>
            <p:cNvSpPr txBox="1"/>
            <p:nvPr/>
          </p:nvSpPr>
          <p:spPr>
            <a:xfrm>
              <a:off x="3823583" y="4364695"/>
              <a:ext cx="45448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</a:rPr>
                <a:t>(Hydrogens are assumed to fill valency)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92E9A5D-5442-6118-C6F1-AE51BA32E2A7}"/>
                </a:ext>
              </a:extLst>
            </p:cNvPr>
            <p:cNvSpPr txBox="1"/>
            <p:nvPr/>
          </p:nvSpPr>
          <p:spPr>
            <a:xfrm>
              <a:off x="5773434" y="3498010"/>
              <a:ext cx="24680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</a:rPr>
                <a:t>N[C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</a:rPr>
                <a:t>@@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</a:rPr>
                <a:t>H](C)C(O)=O</a:t>
              </a:r>
            </a:p>
          </p:txBody>
        </p: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725B7472-2A46-FCCE-1BAB-36CCE89269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320603"/>
                </p:ext>
              </p:extLst>
            </p:nvPr>
          </p:nvGraphicFramePr>
          <p:xfrm>
            <a:off x="6355820" y="2294490"/>
            <a:ext cx="1303254" cy="1247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965373" imgH="924375" progId="ChemDraw.Document.6.0">
                    <p:embed/>
                  </p:oleObj>
                </mc:Choice>
                <mc:Fallback>
                  <p:oleObj name="CS ChemDraw Drawing" r:id="rId14" imgW="965373" imgH="924375" progId="ChemDraw.Document.6.0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531A7BF-647D-8F38-6916-509B40881D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55820" y="2294490"/>
                          <a:ext cx="1303254" cy="1247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08A3F46-1796-A79A-7063-F964C13ED081}"/>
                </a:ext>
              </a:extLst>
            </p:cNvPr>
            <p:cNvSpPr txBox="1"/>
            <p:nvPr/>
          </p:nvSpPr>
          <p:spPr>
            <a:xfrm>
              <a:off x="8870932" y="3498010"/>
              <a:ext cx="20695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</a:rPr>
                <a:t>CC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9A3333"/>
                  </a:solidFill>
                  <a:effectLst/>
                  <a:uLnTx/>
                  <a:uFillTx/>
                  <a:latin typeface="Arial" panose="020B0604020202020204"/>
                </a:rPr>
                <a:t>/C(F)=C(F)\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</a:rPr>
                <a:t>CC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9D4D8843-AF54-5073-5613-15FE2A3BA2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820260"/>
                </p:ext>
              </p:extLst>
            </p:nvPr>
          </p:nvGraphicFramePr>
          <p:xfrm>
            <a:off x="9056187" y="2500305"/>
            <a:ext cx="1577986" cy="836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1143468" imgH="605998" progId="ChemDraw.Document.6.0">
                    <p:embed/>
                  </p:oleObj>
                </mc:Choice>
                <mc:Fallback>
                  <p:oleObj name="CS ChemDraw Drawing" r:id="rId16" imgW="1143468" imgH="605998" progId="ChemDraw.Document.6.0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F5A7A195-7475-CE31-F8A6-BE21928A5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056187" y="2500305"/>
                          <a:ext cx="1577986" cy="836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BBF8399E-E139-4604-8928-986E803A9E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25601" y="1389912"/>
              <a:ext cx="350899" cy="185544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E740444-71B1-E454-2031-7FD30780C8AB}"/>
                </a:ext>
              </a:extLst>
            </p:cNvPr>
            <p:cNvCxnSpPr>
              <a:cxnSpLocks/>
            </p:cNvCxnSpPr>
            <p:nvPr/>
          </p:nvCxnSpPr>
          <p:spPr>
            <a:xfrm>
              <a:off x="3401572" y="1393743"/>
              <a:ext cx="319964" cy="189612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105B52C8-693B-C522-0C53-AA84863A03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60456" y="1422299"/>
              <a:ext cx="285091" cy="150747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D7B41DEA-827F-8FB4-E2A8-8365BE8B6E2B}"/>
                </a:ext>
              </a:extLst>
            </p:cNvPr>
            <p:cNvCxnSpPr>
              <a:cxnSpLocks/>
            </p:cNvCxnSpPr>
            <p:nvPr/>
          </p:nvCxnSpPr>
          <p:spPr>
            <a:xfrm>
              <a:off x="7870172" y="1422299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EC777012-73D9-8A07-C8F2-4856A705A3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19422" y="1414281"/>
              <a:ext cx="276352" cy="153963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CA506A49-21E9-0BB0-D6D6-748BA98311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70172" y="1099343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9100B8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D005E222-0EFA-2511-4BAA-973DAC22F84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08038" y="2500305"/>
              <a:ext cx="285091" cy="150747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D1147D34-D131-E0B9-A056-286749665B76}"/>
                </a:ext>
              </a:extLst>
            </p:cNvPr>
            <p:cNvCxnSpPr>
              <a:cxnSpLocks/>
            </p:cNvCxnSpPr>
            <p:nvPr/>
          </p:nvCxnSpPr>
          <p:spPr>
            <a:xfrm>
              <a:off x="1808730" y="3190821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63BA1F00-F808-9503-F7F7-2C704A6681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58618" y="3189930"/>
              <a:ext cx="276352" cy="153963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26BC5149-4ECE-10FE-8872-12E1A0D7C1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83797" y="2756965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1EF0B143-D3E4-BA01-3A69-653EEADC9786}"/>
                </a:ext>
              </a:extLst>
            </p:cNvPr>
            <p:cNvCxnSpPr>
              <a:cxnSpLocks/>
            </p:cNvCxnSpPr>
            <p:nvPr/>
          </p:nvCxnSpPr>
          <p:spPr>
            <a:xfrm>
              <a:off x="1739247" y="2756965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29A5C7F7-1362-9B40-8C72-0061F547A0F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35652" y="2673838"/>
              <a:ext cx="285091" cy="150747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0DE0F1DF-991D-86EA-0854-F95C30899848}"/>
                </a:ext>
              </a:extLst>
            </p:cNvPr>
            <p:cNvCxnSpPr>
              <a:cxnSpLocks/>
            </p:cNvCxnSpPr>
            <p:nvPr/>
          </p:nvCxnSpPr>
          <p:spPr>
            <a:xfrm>
              <a:off x="3936344" y="3364354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6EFF2CCE-3DDE-CAD1-46DD-8DF58DF2DE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86232" y="3363463"/>
              <a:ext cx="276352" cy="153963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5866254D-78A6-E258-B4E1-1AE5DA66C1B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1411" y="2930498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303460C-373D-9EB5-48B4-91718213A57A}"/>
                </a:ext>
              </a:extLst>
            </p:cNvPr>
            <p:cNvCxnSpPr>
              <a:cxnSpLocks/>
            </p:cNvCxnSpPr>
            <p:nvPr/>
          </p:nvCxnSpPr>
          <p:spPr>
            <a:xfrm>
              <a:off x="3866861" y="2930498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9F54569D-DF03-429B-3108-F51BDBD2C28E}"/>
                </a:ext>
              </a:extLst>
            </p:cNvPr>
            <p:cNvCxnSpPr>
              <a:cxnSpLocks/>
            </p:cNvCxnSpPr>
            <p:nvPr/>
          </p:nvCxnSpPr>
          <p:spPr>
            <a:xfrm>
              <a:off x="4226804" y="2338827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F9673BB8-E343-267F-CF2B-B0CC7821AF2F}"/>
                </a:ext>
              </a:extLst>
            </p:cNvPr>
            <p:cNvCxnSpPr>
              <a:cxnSpLocks/>
            </p:cNvCxnSpPr>
            <p:nvPr/>
          </p:nvCxnSpPr>
          <p:spPr>
            <a:xfrm>
              <a:off x="2258193" y="2500305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067F10"/>
              </a:solidFill>
              <a:prstDash val="dash"/>
              <a:miter lim="800000"/>
              <a:tailEnd type="triangle"/>
            </a:ln>
            <a:effectLst/>
          </p:spPr>
        </p:cxn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C73D9326-55C7-F05F-2F78-3DB65FC478F8}"/>
                </a:ext>
              </a:extLst>
            </p:cNvPr>
            <p:cNvCxnSpPr>
              <a:cxnSpLocks/>
            </p:cNvCxnSpPr>
            <p:nvPr/>
          </p:nvCxnSpPr>
          <p:spPr>
            <a:xfrm>
              <a:off x="4427240" y="2676330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067F10"/>
              </a:solidFill>
              <a:prstDash val="dash"/>
              <a:miter lim="800000"/>
              <a:tailEnd type="triangle"/>
            </a:ln>
            <a:effectLst/>
          </p:spPr>
        </p:cxnSp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A9CF6C7A-548D-3E7D-47B7-A230E87BE7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7195" y="3040507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ADC67701-2397-8E32-4436-0A58C51C439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48171" y="2889065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9100B8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22A74905-1F6B-C3D9-6F09-E7D37E78B9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86563" y="2918443"/>
              <a:ext cx="220884" cy="123060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00CD5F00-6585-9287-550F-995F44692B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69690" y="2460978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3CE04BE6-CBD0-D445-4EE7-907C2D274CEA}"/>
                </a:ext>
              </a:extLst>
            </p:cNvPr>
            <p:cNvCxnSpPr>
              <a:cxnSpLocks/>
            </p:cNvCxnSpPr>
            <p:nvPr/>
          </p:nvCxnSpPr>
          <p:spPr>
            <a:xfrm>
              <a:off x="7015096" y="2921186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9100B8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EC5ADB89-102B-CD88-B36A-3C8A95EB19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65760" y="1436519"/>
              <a:ext cx="285091" cy="150747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1D1C6A34-05F0-5B93-803F-CA45B5F6B1DD}"/>
                </a:ext>
              </a:extLst>
            </p:cNvPr>
            <p:cNvCxnSpPr>
              <a:cxnSpLocks/>
            </p:cNvCxnSpPr>
            <p:nvPr/>
          </p:nvCxnSpPr>
          <p:spPr>
            <a:xfrm>
              <a:off x="4790870" y="1460822"/>
              <a:ext cx="192671" cy="111330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823FA727-4CB2-BC88-5D6A-023664A37E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42172" y="1423517"/>
              <a:ext cx="221219" cy="123247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6FB32330-B075-7F46-EF34-4AA1739DF3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76840" y="1342612"/>
              <a:ext cx="285091" cy="150747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E618F5F3-83F4-1A0A-FCF3-02EEBECA3C3D}"/>
                </a:ext>
              </a:extLst>
            </p:cNvPr>
            <p:cNvCxnSpPr>
              <a:cxnSpLocks/>
            </p:cNvCxnSpPr>
            <p:nvPr/>
          </p:nvCxnSpPr>
          <p:spPr>
            <a:xfrm>
              <a:off x="6241643" y="1320205"/>
              <a:ext cx="252258" cy="145761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FAB3BCD5-8DDC-92C4-6DE0-217B1B62FB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35806" y="1334594"/>
              <a:ext cx="276352" cy="153963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1EDE007-A8CA-66F7-88A8-310FBB7A1FBE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9291031" y="2299500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9A563309-BEE0-70E2-BC1F-0FCD93758D3B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9845180" y="2645034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48CEED9F-2801-42D9-6C4D-A843FD2F0F81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10399842" y="2303105"/>
              <a:ext cx="0" cy="322956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01565B57-9565-297A-6EB0-5047AC47A77A}"/>
                </a:ext>
              </a:extLst>
            </p:cNvPr>
            <p:cNvCxnSpPr>
              <a:cxnSpLocks/>
            </p:cNvCxnSpPr>
            <p:nvPr/>
          </p:nvCxnSpPr>
          <p:spPr>
            <a:xfrm>
              <a:off x="9526713" y="2477211"/>
              <a:ext cx="162979" cy="290490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F988A148-A637-8D64-E097-198FE846FA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14413" y="2477211"/>
              <a:ext cx="162979" cy="290490"/>
            </a:xfrm>
            <a:prstGeom prst="straightConnector1">
              <a:avLst/>
            </a:prstGeom>
            <a:noFill/>
            <a:ln w="6350" cap="flat" cmpd="sng" algn="ctr">
              <a:solidFill>
                <a:srgbClr val="0A24CC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9A91486-8931-6AF9-9698-9DA20DFC06D1}"/>
                </a:ext>
              </a:extLst>
            </p:cNvPr>
            <p:cNvSpPr txBox="1"/>
            <p:nvPr/>
          </p:nvSpPr>
          <p:spPr>
            <a:xfrm>
              <a:off x="9517322" y="4101307"/>
              <a:ext cx="99418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A24CC"/>
                  </a:solidFill>
                  <a:effectLst/>
                  <a:uLnTx/>
                  <a:uFillTx/>
                  <a:latin typeface="Arial" panose="020B0604020202020204"/>
                </a:rPr>
                <a:t>main pat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9100B8"/>
                  </a:solidFill>
                  <a:effectLst/>
                  <a:uLnTx/>
                  <a:uFillTx/>
                  <a:latin typeface="Arial" panose="020B0604020202020204"/>
                </a:rPr>
                <a:t>branch pat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67F10"/>
                  </a:solidFill>
                  <a:effectLst/>
                  <a:uLnTx/>
                  <a:uFillTx/>
                  <a:latin typeface="Arial" panose="020B0604020202020204"/>
                </a:rPr>
                <a:t>ring clos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0410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</TotalTime>
  <Words>57</Words>
  <Application>Microsoft Office PowerPoint</Application>
  <PresentationFormat>Custom</PresentationFormat>
  <Paragraphs>13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ylan walsh</dc:creator>
  <cp:lastModifiedBy>dylan walsh</cp:lastModifiedBy>
  <cp:revision>1</cp:revision>
  <dcterms:created xsi:type="dcterms:W3CDTF">2023-03-12T01:21:17Z</dcterms:created>
  <dcterms:modified xsi:type="dcterms:W3CDTF">2023-03-12T01:22:55Z</dcterms:modified>
</cp:coreProperties>
</file>